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6C5F" w:rsidRDefault="00626C5F" w:rsidP="00626C5F">
      <w:r>
        <w:rPr>
          <w:sz w:val="32"/>
          <w:szCs w:val="32"/>
        </w:rPr>
        <w:t>3.1. ЗАДАНИЕ  ДЛЯ КОНТРОЛЬНОЙ РАБОТЫ ПО               «МАТЕРИАЛОВЕДЕНИЮ»</w:t>
      </w:r>
      <w:r>
        <w:t xml:space="preserve"> </w:t>
      </w:r>
    </w:p>
    <w:p w:rsidR="00626C5F" w:rsidRDefault="00626C5F" w:rsidP="00626C5F"/>
    <w:p w:rsidR="00626C5F" w:rsidRPr="00C60CBE" w:rsidRDefault="00626C5F" w:rsidP="00626C5F">
      <w:pPr>
        <w:ind w:firstLine="584"/>
        <w:rPr>
          <w:sz w:val="26"/>
          <w:szCs w:val="26"/>
        </w:rPr>
      </w:pPr>
      <w:r w:rsidRPr="00C60CBE">
        <w:rPr>
          <w:sz w:val="26"/>
          <w:szCs w:val="26"/>
        </w:rPr>
        <w:t>Студент должен выполнить следующие пять пунктов работы над своим заданием:</w:t>
      </w:r>
    </w:p>
    <w:p w:rsidR="00626C5F" w:rsidRPr="00C60CBE" w:rsidRDefault="00626C5F" w:rsidP="00626C5F">
      <w:pPr>
        <w:ind w:firstLine="584"/>
        <w:rPr>
          <w:sz w:val="26"/>
          <w:szCs w:val="26"/>
        </w:rPr>
      </w:pPr>
      <w:r>
        <w:rPr>
          <w:sz w:val="26"/>
          <w:szCs w:val="26"/>
        </w:rPr>
        <w:t>3.1.</w:t>
      </w:r>
      <w:r w:rsidRPr="00C60CBE">
        <w:rPr>
          <w:sz w:val="26"/>
          <w:szCs w:val="26"/>
        </w:rPr>
        <w:t>1. Классифицировать, расшифровать марку и охарактеризовать область применения заданного вариантом сплава.</w:t>
      </w:r>
    </w:p>
    <w:p w:rsidR="00626C5F" w:rsidRPr="00C60CBE" w:rsidRDefault="00626C5F" w:rsidP="00626C5F">
      <w:pPr>
        <w:ind w:firstLine="584"/>
        <w:rPr>
          <w:sz w:val="26"/>
          <w:szCs w:val="26"/>
        </w:rPr>
      </w:pPr>
      <w:r>
        <w:rPr>
          <w:sz w:val="26"/>
          <w:szCs w:val="26"/>
        </w:rPr>
        <w:t>3.1.</w:t>
      </w:r>
      <w:r w:rsidRPr="00C60CBE">
        <w:rPr>
          <w:sz w:val="26"/>
          <w:szCs w:val="26"/>
        </w:rPr>
        <w:t>2. Зарисовать, соблюдая масштаб, данную вариантом диаграмму состояния и выполнить следующее:</w:t>
      </w:r>
    </w:p>
    <w:p w:rsidR="00626C5F" w:rsidRPr="00C60CBE" w:rsidRDefault="00626C5F" w:rsidP="00626C5F">
      <w:pPr>
        <w:ind w:firstLine="584"/>
        <w:rPr>
          <w:sz w:val="26"/>
          <w:szCs w:val="26"/>
        </w:rPr>
      </w:pPr>
      <w:r w:rsidRPr="00C60CBE">
        <w:rPr>
          <w:sz w:val="26"/>
          <w:szCs w:val="26"/>
        </w:rPr>
        <w:tab/>
        <w:t>а) установить тип данной диаграммы;</w:t>
      </w:r>
    </w:p>
    <w:p w:rsidR="00626C5F" w:rsidRPr="00C60CBE" w:rsidRDefault="00626C5F" w:rsidP="00626C5F">
      <w:pPr>
        <w:ind w:firstLine="932"/>
        <w:rPr>
          <w:sz w:val="26"/>
          <w:szCs w:val="26"/>
        </w:rPr>
      </w:pPr>
      <w:r w:rsidRPr="00C60CBE">
        <w:rPr>
          <w:sz w:val="26"/>
          <w:szCs w:val="26"/>
        </w:rPr>
        <w:t>б) определить структурный и фазовый состав всех областей и отразить                         его соответствующими буквенными обозначениями на диаграмме;</w:t>
      </w:r>
    </w:p>
    <w:p w:rsidR="00626C5F" w:rsidRPr="00C60CBE" w:rsidRDefault="00626C5F" w:rsidP="00626C5F">
      <w:pPr>
        <w:ind w:firstLine="932"/>
        <w:rPr>
          <w:sz w:val="26"/>
          <w:szCs w:val="26"/>
        </w:rPr>
      </w:pPr>
      <w:r w:rsidRPr="00C60CBE">
        <w:rPr>
          <w:sz w:val="26"/>
          <w:szCs w:val="26"/>
        </w:rPr>
        <w:t>в) определить положение сплава, данного вариантом, на диаграмме состояния;</w:t>
      </w:r>
    </w:p>
    <w:p w:rsidR="00626C5F" w:rsidRPr="00C60CBE" w:rsidRDefault="00626C5F" w:rsidP="00626C5F">
      <w:pPr>
        <w:ind w:firstLine="932"/>
        <w:rPr>
          <w:sz w:val="26"/>
          <w:szCs w:val="26"/>
        </w:rPr>
      </w:pPr>
      <w:r w:rsidRPr="00C60CBE">
        <w:rPr>
          <w:sz w:val="26"/>
          <w:szCs w:val="26"/>
        </w:rPr>
        <w:t>г) определить число степеней свободы сплава в его критических точках ив температурных интервалах между критическими точками по правилу фаз Гиббса и построить кривую охлаждения этого сплава в координатах температура-время;</w:t>
      </w:r>
    </w:p>
    <w:p w:rsidR="00626C5F" w:rsidRPr="00C60CBE" w:rsidRDefault="00626C5F" w:rsidP="00626C5F">
      <w:pPr>
        <w:ind w:firstLine="932"/>
        <w:rPr>
          <w:sz w:val="26"/>
          <w:szCs w:val="26"/>
        </w:rPr>
      </w:pPr>
      <w:r w:rsidRPr="00C60CBE">
        <w:rPr>
          <w:sz w:val="26"/>
          <w:szCs w:val="26"/>
        </w:rPr>
        <w:t>д) определить для заданной вариантом температуры сплава состав фаз и весовое соотношение фаз;</w:t>
      </w:r>
    </w:p>
    <w:p w:rsidR="00626C5F" w:rsidRPr="00C60CBE" w:rsidRDefault="00626C5F" w:rsidP="00626C5F">
      <w:pPr>
        <w:ind w:firstLine="932"/>
        <w:rPr>
          <w:sz w:val="26"/>
          <w:szCs w:val="26"/>
        </w:rPr>
      </w:pPr>
      <w:r w:rsidRPr="00C60CBE">
        <w:rPr>
          <w:sz w:val="26"/>
          <w:szCs w:val="26"/>
        </w:rPr>
        <w:t>е) охарактеризовать структуру заданного сплава при комнатной температуре.</w:t>
      </w:r>
    </w:p>
    <w:p w:rsidR="00626C5F" w:rsidRPr="00C60CBE" w:rsidRDefault="00626C5F" w:rsidP="00626C5F">
      <w:pPr>
        <w:ind w:firstLine="584"/>
        <w:rPr>
          <w:sz w:val="26"/>
          <w:szCs w:val="26"/>
        </w:rPr>
      </w:pPr>
      <w:r>
        <w:rPr>
          <w:sz w:val="26"/>
          <w:szCs w:val="26"/>
        </w:rPr>
        <w:t>3.1</w:t>
      </w:r>
      <w:r w:rsidRPr="00C60CBE">
        <w:rPr>
          <w:sz w:val="26"/>
          <w:szCs w:val="26"/>
        </w:rPr>
        <w:t xml:space="preserve">3. Зарисовать данную вариантом кривую растяжения в координатах «усилие </w:t>
      </w:r>
      <w:r w:rsidRPr="00C60CBE">
        <w:rPr>
          <w:position w:val="-4"/>
          <w:sz w:val="26"/>
          <w:szCs w:val="26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3.8pt" o:ole="">
            <v:imagedata r:id="rId6" o:title=""/>
          </v:shape>
          <o:OLEObject Type="Embed" ProgID="Equation.DSMT4" ShapeID="_x0000_i1025" DrawAspect="Content" ObjectID="_1430637790" r:id="rId7"/>
        </w:object>
      </w:r>
      <w:r w:rsidRPr="00C60CBE">
        <w:rPr>
          <w:sz w:val="26"/>
          <w:szCs w:val="26"/>
        </w:rPr>
        <w:t xml:space="preserve"> - удлинение </w:t>
      </w:r>
      <w:r w:rsidRPr="00C60CBE">
        <w:rPr>
          <w:position w:val="-4"/>
          <w:sz w:val="26"/>
          <w:szCs w:val="26"/>
        </w:rPr>
        <w:object w:dxaOrig="360" w:dyaOrig="279">
          <v:shape id="_x0000_i1026" type="#_x0000_t75" style="width:18pt;height:13.8pt" o:ole="">
            <v:imagedata r:id="rId8" o:title=""/>
          </v:shape>
          <o:OLEObject Type="Embed" ProgID="Equation.DSMT4" ShapeID="_x0000_i1026" DrawAspect="Content" ObjectID="_1430637791" r:id="rId9"/>
        </w:object>
      </w:r>
      <w:r w:rsidRPr="00C60CBE">
        <w:rPr>
          <w:sz w:val="26"/>
          <w:szCs w:val="26"/>
        </w:rPr>
        <w:t>» и выполнить следующее:</w:t>
      </w:r>
    </w:p>
    <w:p w:rsidR="00626C5F" w:rsidRPr="00C60CBE" w:rsidRDefault="00626C5F" w:rsidP="00626C5F">
      <w:pPr>
        <w:ind w:firstLine="584"/>
        <w:rPr>
          <w:sz w:val="26"/>
          <w:szCs w:val="26"/>
        </w:rPr>
      </w:pPr>
      <w:r w:rsidRPr="00C60CBE">
        <w:rPr>
          <w:sz w:val="26"/>
          <w:szCs w:val="26"/>
        </w:rPr>
        <w:tab/>
        <w:t xml:space="preserve">а) преобразовать в диаграмму с относительными координатами «напряжение </w:t>
      </w:r>
      <w:r w:rsidRPr="00C60CBE">
        <w:rPr>
          <w:position w:val="-6"/>
          <w:sz w:val="26"/>
          <w:szCs w:val="26"/>
        </w:rPr>
        <w:object w:dxaOrig="260" w:dyaOrig="240">
          <v:shape id="_x0000_i1027" type="#_x0000_t75" style="width:13.2pt;height:12pt" o:ole="">
            <v:imagedata r:id="rId10" o:title=""/>
          </v:shape>
          <o:OLEObject Type="Embed" ProgID="Equation.DSMT4" ShapeID="_x0000_i1027" DrawAspect="Content" ObjectID="_1430637792" r:id="rId11"/>
        </w:object>
      </w:r>
      <w:r w:rsidRPr="00C60CBE">
        <w:rPr>
          <w:sz w:val="26"/>
          <w:szCs w:val="26"/>
        </w:rPr>
        <w:t xml:space="preserve">- относительная деформация </w:t>
      </w:r>
      <w:r w:rsidRPr="00C60CBE">
        <w:rPr>
          <w:position w:val="-6"/>
          <w:sz w:val="26"/>
          <w:szCs w:val="26"/>
        </w:rPr>
        <w:object w:dxaOrig="220" w:dyaOrig="240">
          <v:shape id="_x0000_i1028" type="#_x0000_t75" style="width:10.8pt;height:12pt" o:ole="">
            <v:imagedata r:id="rId12" o:title=""/>
          </v:shape>
          <o:OLEObject Type="Embed" ProgID="Equation.DSMT4" ShapeID="_x0000_i1028" DrawAspect="Content" ObjectID="_1430637793" r:id="rId13"/>
        </w:object>
      </w:r>
      <w:r w:rsidRPr="00C60CBE">
        <w:rPr>
          <w:sz w:val="26"/>
          <w:szCs w:val="26"/>
        </w:rPr>
        <w:t>»;</w:t>
      </w:r>
    </w:p>
    <w:p w:rsidR="00626C5F" w:rsidRPr="00C60CBE" w:rsidRDefault="00626C5F" w:rsidP="00626C5F">
      <w:pPr>
        <w:ind w:firstLine="584"/>
        <w:rPr>
          <w:sz w:val="26"/>
          <w:szCs w:val="26"/>
        </w:rPr>
      </w:pPr>
      <w:r w:rsidRPr="00C60CBE">
        <w:rPr>
          <w:sz w:val="26"/>
          <w:szCs w:val="26"/>
        </w:rPr>
        <w:tab/>
        <w:t xml:space="preserve">б) по преобразованной диаграмме определить следующие механические свойства: </w:t>
      </w:r>
      <w:r w:rsidRPr="00C60CBE">
        <w:rPr>
          <w:position w:val="-4"/>
          <w:sz w:val="26"/>
          <w:szCs w:val="26"/>
        </w:rPr>
        <w:object w:dxaOrig="260" w:dyaOrig="279">
          <v:shape id="_x0000_i1029" type="#_x0000_t75" style="width:13.2pt;height:13.8pt" o:ole="">
            <v:imagedata r:id="rId14" o:title=""/>
          </v:shape>
          <o:OLEObject Type="Embed" ProgID="Equation.DSMT4" ShapeID="_x0000_i1029" DrawAspect="Content" ObjectID="_1430637794" r:id="rId15"/>
        </w:object>
      </w:r>
      <w:r w:rsidRPr="00C60CBE">
        <w:rPr>
          <w:sz w:val="26"/>
          <w:szCs w:val="26"/>
        </w:rPr>
        <w:t xml:space="preserve"> - модуль упругости, </w:t>
      </w:r>
      <w:r w:rsidRPr="00C60CBE">
        <w:rPr>
          <w:position w:val="-12"/>
          <w:sz w:val="26"/>
          <w:szCs w:val="26"/>
        </w:rPr>
        <w:object w:dxaOrig="360" w:dyaOrig="380">
          <v:shape id="_x0000_i1030" type="#_x0000_t75" style="width:18pt;height:19.2pt" o:ole="">
            <v:imagedata r:id="rId16" o:title=""/>
          </v:shape>
          <o:OLEObject Type="Embed" ProgID="Equation.DSMT4" ShapeID="_x0000_i1030" DrawAspect="Content" ObjectID="_1430637795" r:id="rId17"/>
        </w:object>
      </w:r>
      <w:r w:rsidRPr="00C60CBE">
        <w:rPr>
          <w:sz w:val="26"/>
          <w:szCs w:val="26"/>
        </w:rPr>
        <w:t xml:space="preserve"> или </w:t>
      </w:r>
      <w:r w:rsidRPr="00C60CBE">
        <w:rPr>
          <w:position w:val="-14"/>
          <w:sz w:val="26"/>
          <w:szCs w:val="26"/>
        </w:rPr>
        <w:object w:dxaOrig="460" w:dyaOrig="400">
          <v:shape id="_x0000_i1031" type="#_x0000_t75" style="width:22.8pt;height:19.8pt" o:ole="">
            <v:imagedata r:id="rId18" o:title=""/>
          </v:shape>
          <o:OLEObject Type="Embed" ProgID="Equation.DSMT4" ShapeID="_x0000_i1031" DrawAspect="Content" ObjectID="_1430637796" r:id="rId19"/>
        </w:object>
      </w:r>
      <w:r w:rsidRPr="00C60CBE">
        <w:rPr>
          <w:sz w:val="26"/>
          <w:szCs w:val="26"/>
        </w:rPr>
        <w:t xml:space="preserve"> - предел текучести, </w:t>
      </w:r>
      <w:r w:rsidRPr="00C60CBE">
        <w:rPr>
          <w:position w:val="-12"/>
          <w:sz w:val="26"/>
          <w:szCs w:val="26"/>
        </w:rPr>
        <w:object w:dxaOrig="360" w:dyaOrig="380">
          <v:shape id="_x0000_i1032" type="#_x0000_t75" style="width:18pt;height:19.2pt" o:ole="">
            <v:imagedata r:id="rId20" o:title=""/>
          </v:shape>
          <o:OLEObject Type="Embed" ProgID="Equation.DSMT4" ShapeID="_x0000_i1032" DrawAspect="Content" ObjectID="_1430637797" r:id="rId21"/>
        </w:object>
      </w:r>
      <w:r w:rsidRPr="00C60CBE">
        <w:rPr>
          <w:sz w:val="26"/>
          <w:szCs w:val="26"/>
        </w:rPr>
        <w:t xml:space="preserve"> - предел прочности, </w:t>
      </w:r>
      <w:r w:rsidRPr="00C60CBE">
        <w:rPr>
          <w:position w:val="-6"/>
          <w:sz w:val="26"/>
          <w:szCs w:val="26"/>
        </w:rPr>
        <w:object w:dxaOrig="240" w:dyaOrig="300">
          <v:shape id="_x0000_i1033" type="#_x0000_t75" style="width:12pt;height:15pt" o:ole="">
            <v:imagedata r:id="rId22" o:title=""/>
          </v:shape>
          <o:OLEObject Type="Embed" ProgID="Equation.DSMT4" ShapeID="_x0000_i1033" DrawAspect="Content" ObjectID="_1430637798" r:id="rId23"/>
        </w:object>
      </w:r>
      <w:r w:rsidRPr="00C60CBE">
        <w:rPr>
          <w:sz w:val="26"/>
          <w:szCs w:val="26"/>
        </w:rPr>
        <w:t xml:space="preserve"> - относительное удлинение.</w:t>
      </w:r>
    </w:p>
    <w:p w:rsidR="00626C5F" w:rsidRPr="00C60CBE" w:rsidRDefault="00626C5F" w:rsidP="00626C5F">
      <w:pPr>
        <w:ind w:firstLine="584"/>
        <w:rPr>
          <w:sz w:val="26"/>
          <w:szCs w:val="26"/>
        </w:rPr>
      </w:pPr>
      <w:r>
        <w:rPr>
          <w:sz w:val="26"/>
          <w:szCs w:val="26"/>
        </w:rPr>
        <w:t>3.1.4. Зарисовать схематично данные вариантом структуры стали и</w:t>
      </w:r>
      <w:r w:rsidRPr="00C60CBE">
        <w:rPr>
          <w:sz w:val="26"/>
          <w:szCs w:val="26"/>
        </w:rPr>
        <w:t xml:space="preserve"> чугуна и выполнить следующее:</w:t>
      </w:r>
    </w:p>
    <w:p w:rsidR="00626C5F" w:rsidRPr="00C60CBE" w:rsidRDefault="00626C5F" w:rsidP="00626C5F">
      <w:pPr>
        <w:ind w:firstLine="584"/>
        <w:rPr>
          <w:sz w:val="26"/>
          <w:szCs w:val="26"/>
        </w:rPr>
      </w:pPr>
      <w:r w:rsidRPr="00C60CBE">
        <w:rPr>
          <w:sz w:val="26"/>
          <w:szCs w:val="26"/>
        </w:rPr>
        <w:tab/>
        <w:t>а) определить и соответственно обозначить на рисунке его фазовые и структурные составляющие;</w:t>
      </w:r>
    </w:p>
    <w:p w:rsidR="00626C5F" w:rsidRPr="00C60CBE" w:rsidRDefault="00626C5F" w:rsidP="00626C5F">
      <w:pPr>
        <w:ind w:firstLine="584"/>
        <w:rPr>
          <w:sz w:val="26"/>
          <w:szCs w:val="26"/>
        </w:rPr>
      </w:pPr>
      <w:r w:rsidRPr="00C60CBE">
        <w:rPr>
          <w:sz w:val="26"/>
          <w:szCs w:val="26"/>
        </w:rPr>
        <w:tab/>
        <w:t>б) дать полную характеристику этих составляющих;</w:t>
      </w:r>
    </w:p>
    <w:p w:rsidR="00626C5F" w:rsidRPr="00C60CBE" w:rsidRDefault="00626C5F" w:rsidP="00626C5F">
      <w:pPr>
        <w:ind w:firstLine="584"/>
        <w:rPr>
          <w:sz w:val="26"/>
          <w:szCs w:val="26"/>
        </w:rPr>
      </w:pPr>
      <w:r>
        <w:rPr>
          <w:sz w:val="26"/>
          <w:szCs w:val="26"/>
        </w:rPr>
        <w:tab/>
        <w:t>в) классифицировать данные сталь и  чугун</w:t>
      </w:r>
      <w:r w:rsidRPr="00C60CBE">
        <w:rPr>
          <w:sz w:val="26"/>
          <w:szCs w:val="26"/>
        </w:rPr>
        <w:t>.</w:t>
      </w:r>
    </w:p>
    <w:p w:rsidR="00626C5F" w:rsidRPr="00C60CBE" w:rsidRDefault="00626C5F" w:rsidP="00626C5F">
      <w:pPr>
        <w:ind w:firstLine="584"/>
        <w:rPr>
          <w:sz w:val="26"/>
          <w:szCs w:val="26"/>
        </w:rPr>
      </w:pPr>
      <w:r>
        <w:rPr>
          <w:sz w:val="26"/>
          <w:szCs w:val="26"/>
        </w:rPr>
        <w:t>3.1.</w:t>
      </w:r>
      <w:r w:rsidRPr="00C60CBE">
        <w:rPr>
          <w:sz w:val="26"/>
          <w:szCs w:val="26"/>
        </w:rPr>
        <w:t>5. Назначить режимы следующих видов термообработки для данной вариантом марки стали:</w:t>
      </w:r>
    </w:p>
    <w:p w:rsidR="00626C5F" w:rsidRPr="00C60CBE" w:rsidRDefault="00626C5F" w:rsidP="00626C5F">
      <w:pPr>
        <w:ind w:firstLine="584"/>
        <w:rPr>
          <w:sz w:val="26"/>
          <w:szCs w:val="26"/>
        </w:rPr>
      </w:pPr>
      <w:r w:rsidRPr="00C60CBE">
        <w:rPr>
          <w:sz w:val="26"/>
          <w:szCs w:val="26"/>
        </w:rPr>
        <w:tab/>
        <w:t>а) рекристаллизация;</w:t>
      </w:r>
    </w:p>
    <w:p w:rsidR="00626C5F" w:rsidRPr="00C60CBE" w:rsidRDefault="00626C5F" w:rsidP="00626C5F">
      <w:pPr>
        <w:ind w:firstLine="584"/>
        <w:rPr>
          <w:sz w:val="26"/>
          <w:szCs w:val="26"/>
        </w:rPr>
      </w:pPr>
      <w:r w:rsidRPr="00C60CBE">
        <w:rPr>
          <w:sz w:val="26"/>
          <w:szCs w:val="26"/>
        </w:rPr>
        <w:tab/>
        <w:t>б) закалка полная;</w:t>
      </w:r>
    </w:p>
    <w:p w:rsidR="00626C5F" w:rsidRPr="00C60CBE" w:rsidRDefault="00626C5F" w:rsidP="00626C5F">
      <w:pPr>
        <w:ind w:firstLine="584"/>
        <w:rPr>
          <w:sz w:val="26"/>
          <w:szCs w:val="26"/>
        </w:rPr>
      </w:pPr>
      <w:r w:rsidRPr="00C60CBE">
        <w:rPr>
          <w:sz w:val="26"/>
          <w:szCs w:val="26"/>
        </w:rPr>
        <w:tab/>
        <w:t>в) закалка неполная;</w:t>
      </w:r>
    </w:p>
    <w:p w:rsidR="00626C5F" w:rsidRPr="00C60CBE" w:rsidRDefault="00626C5F" w:rsidP="00626C5F">
      <w:pPr>
        <w:ind w:firstLine="584"/>
        <w:rPr>
          <w:sz w:val="26"/>
          <w:szCs w:val="26"/>
        </w:rPr>
      </w:pPr>
      <w:r w:rsidRPr="00C60CBE">
        <w:rPr>
          <w:sz w:val="26"/>
          <w:szCs w:val="26"/>
        </w:rPr>
        <w:tab/>
        <w:t>г)</w:t>
      </w:r>
      <w:r w:rsidRPr="00C60CBE">
        <w:rPr>
          <w:sz w:val="26"/>
          <w:szCs w:val="26"/>
        </w:rPr>
        <w:tab/>
        <w:t>- отпуск низкий;</w:t>
      </w:r>
    </w:p>
    <w:p w:rsidR="00626C5F" w:rsidRPr="00C60CBE" w:rsidRDefault="00626C5F" w:rsidP="00626C5F">
      <w:pPr>
        <w:ind w:firstLine="584"/>
        <w:rPr>
          <w:sz w:val="26"/>
          <w:szCs w:val="26"/>
        </w:rPr>
      </w:pPr>
      <w:r w:rsidRPr="00C60CBE">
        <w:rPr>
          <w:sz w:val="26"/>
          <w:szCs w:val="26"/>
        </w:rPr>
        <w:tab/>
      </w:r>
      <w:r w:rsidRPr="00C60CBE">
        <w:rPr>
          <w:sz w:val="26"/>
          <w:szCs w:val="26"/>
        </w:rPr>
        <w:tab/>
        <w:t>- отпуск средний;</w:t>
      </w:r>
    </w:p>
    <w:p w:rsidR="00626C5F" w:rsidRPr="00C60CBE" w:rsidRDefault="00626C5F" w:rsidP="00626C5F">
      <w:pPr>
        <w:ind w:firstLine="584"/>
        <w:rPr>
          <w:sz w:val="26"/>
          <w:szCs w:val="26"/>
        </w:rPr>
      </w:pPr>
      <w:r w:rsidRPr="00C60CBE">
        <w:rPr>
          <w:sz w:val="26"/>
          <w:szCs w:val="26"/>
        </w:rPr>
        <w:tab/>
      </w:r>
      <w:r w:rsidRPr="00C60CBE">
        <w:rPr>
          <w:sz w:val="26"/>
          <w:szCs w:val="26"/>
        </w:rPr>
        <w:tab/>
        <w:t>- отпуск высокий;</w:t>
      </w:r>
    </w:p>
    <w:p w:rsidR="00626C5F" w:rsidRPr="00C60CBE" w:rsidRDefault="00626C5F" w:rsidP="00626C5F">
      <w:pPr>
        <w:ind w:firstLine="584"/>
        <w:rPr>
          <w:sz w:val="26"/>
          <w:szCs w:val="26"/>
        </w:rPr>
      </w:pPr>
      <w:r w:rsidRPr="00C60CBE">
        <w:rPr>
          <w:sz w:val="26"/>
          <w:szCs w:val="26"/>
        </w:rPr>
        <w:tab/>
        <w:t>д) отжиг полный;</w:t>
      </w:r>
    </w:p>
    <w:p w:rsidR="00626C5F" w:rsidRPr="00C60CBE" w:rsidRDefault="00626C5F" w:rsidP="00626C5F">
      <w:pPr>
        <w:ind w:firstLine="584"/>
        <w:rPr>
          <w:sz w:val="26"/>
          <w:szCs w:val="26"/>
        </w:rPr>
      </w:pPr>
      <w:r w:rsidRPr="00C60CBE">
        <w:rPr>
          <w:sz w:val="26"/>
          <w:szCs w:val="26"/>
        </w:rPr>
        <w:tab/>
        <w:t>е) отжиг неполный.</w:t>
      </w:r>
    </w:p>
    <w:p w:rsidR="00626C5F" w:rsidRPr="00C60CBE" w:rsidRDefault="00626C5F" w:rsidP="00626C5F">
      <w:pPr>
        <w:ind w:firstLine="584"/>
        <w:rPr>
          <w:sz w:val="26"/>
          <w:szCs w:val="26"/>
        </w:rPr>
      </w:pPr>
      <w:r w:rsidRPr="00C60CBE">
        <w:rPr>
          <w:sz w:val="26"/>
          <w:szCs w:val="26"/>
        </w:rPr>
        <w:t>Дать последовательное описание изменения структуры стали после очередной термообработки, считая, что перед рекристаллизацией сталь была в состоянии наклепа.</w:t>
      </w:r>
    </w:p>
    <w:p w:rsidR="00626C5F" w:rsidRPr="00C60CBE" w:rsidRDefault="00626C5F" w:rsidP="00626C5F">
      <w:pPr>
        <w:ind w:firstLine="584"/>
        <w:rPr>
          <w:sz w:val="26"/>
          <w:szCs w:val="26"/>
        </w:rPr>
      </w:pPr>
      <w:r w:rsidRPr="00C60CBE">
        <w:rPr>
          <w:sz w:val="26"/>
          <w:szCs w:val="26"/>
        </w:rPr>
        <w:lastRenderedPageBreak/>
        <w:t>Указать термообработки, не рекомендуемые для данной марки стали, дать объяснение.</w:t>
      </w:r>
    </w:p>
    <w:p w:rsidR="00626C5F" w:rsidRDefault="00626C5F" w:rsidP="00626C5F">
      <w:pPr>
        <w:ind w:left="540" w:firstLine="584"/>
        <w:rPr>
          <w:sz w:val="26"/>
          <w:szCs w:val="26"/>
        </w:rPr>
      </w:pPr>
      <w:r w:rsidRPr="00C60CBE">
        <w:rPr>
          <w:sz w:val="26"/>
          <w:szCs w:val="26"/>
        </w:rPr>
        <w:t xml:space="preserve">Указать термообработки (по </w:t>
      </w:r>
      <w:proofErr w:type="spellStart"/>
      <w:r w:rsidRPr="00C60CBE">
        <w:rPr>
          <w:sz w:val="26"/>
          <w:szCs w:val="26"/>
        </w:rPr>
        <w:t>п.п</w:t>
      </w:r>
      <w:proofErr w:type="spellEnd"/>
      <w:r w:rsidRPr="00C60CBE">
        <w:rPr>
          <w:sz w:val="26"/>
          <w:szCs w:val="26"/>
        </w:rPr>
        <w:t xml:space="preserve">. а)…е)), относящиеся к отжигу </w:t>
      </w:r>
      <w:r w:rsidRPr="00C60CBE">
        <w:rPr>
          <w:sz w:val="26"/>
          <w:szCs w:val="26"/>
          <w:lang w:val="en-US"/>
        </w:rPr>
        <w:t>I</w:t>
      </w:r>
      <w:r w:rsidRPr="00C60CBE">
        <w:rPr>
          <w:sz w:val="26"/>
          <w:szCs w:val="26"/>
        </w:rPr>
        <w:t xml:space="preserve"> и </w:t>
      </w:r>
      <w:r w:rsidRPr="00C60CBE">
        <w:rPr>
          <w:sz w:val="26"/>
          <w:szCs w:val="26"/>
          <w:lang w:val="en-US"/>
        </w:rPr>
        <w:t>II</w:t>
      </w:r>
      <w:r w:rsidRPr="00C60CBE">
        <w:rPr>
          <w:sz w:val="26"/>
          <w:szCs w:val="26"/>
        </w:rPr>
        <w:t xml:space="preserve"> рода.</w:t>
      </w:r>
    </w:p>
    <w:p w:rsidR="00B50DA0" w:rsidRDefault="00626C5F">
      <w:r>
        <w:br/>
      </w:r>
    </w:p>
    <w:p w:rsidR="00626C5F" w:rsidRDefault="00626C5F"/>
    <w:p w:rsidR="00626C5F" w:rsidRPr="004A5BEC" w:rsidRDefault="00626C5F" w:rsidP="00626C5F">
      <w:pPr>
        <w:ind w:left="-360" w:right="-185"/>
      </w:pPr>
      <w:r>
        <w:t xml:space="preserve">ВОПРОСЫ ПО ТЕОРЕТИЧЕСКОМУ КУРСУ </w:t>
      </w:r>
      <w:proofErr w:type="gramStart"/>
      <w:r>
        <w:t xml:space="preserve">( </w:t>
      </w:r>
      <w:proofErr w:type="gramEnd"/>
      <w:r>
        <w:t>к экзамену)</w:t>
      </w:r>
    </w:p>
    <w:p w:rsidR="00626C5F" w:rsidRPr="00057503" w:rsidRDefault="00626C5F" w:rsidP="00626C5F">
      <w:pPr>
        <w:ind w:left="-360" w:right="-185"/>
      </w:pPr>
    </w:p>
    <w:p w:rsidR="00626C5F" w:rsidRPr="00057503" w:rsidRDefault="00626C5F" w:rsidP="00626C5F">
      <w:pPr>
        <w:ind w:left="-360" w:right="-185"/>
      </w:pPr>
    </w:p>
    <w:p w:rsidR="00626C5F" w:rsidRDefault="00626C5F" w:rsidP="00626C5F">
      <w:pPr>
        <w:numPr>
          <w:ilvl w:val="0"/>
          <w:numId w:val="1"/>
        </w:numPr>
      </w:pPr>
      <w:r>
        <w:t>Типы кристаллических решёток и их основные характеристики.</w:t>
      </w:r>
    </w:p>
    <w:p w:rsidR="00626C5F" w:rsidRDefault="00626C5F" w:rsidP="00626C5F">
      <w:pPr>
        <w:numPr>
          <w:ilvl w:val="0"/>
          <w:numId w:val="1"/>
        </w:numPr>
      </w:pPr>
      <w:r>
        <w:t xml:space="preserve">Основные свойства кристаллов: анизотропия и полиморфизм. </w:t>
      </w:r>
    </w:p>
    <w:p w:rsidR="00626C5F" w:rsidRDefault="00626C5F" w:rsidP="00626C5F">
      <w:pPr>
        <w:numPr>
          <w:ilvl w:val="0"/>
          <w:numId w:val="1"/>
        </w:numPr>
      </w:pPr>
      <w:r>
        <w:t xml:space="preserve">Типы связей: </w:t>
      </w:r>
      <w:proofErr w:type="gramStart"/>
      <w:r>
        <w:t>ионная</w:t>
      </w:r>
      <w:proofErr w:type="gramEnd"/>
      <w:r>
        <w:t>, ковалентная, Ван-дер-Ваальса, металлическая. Их особенности и влияние на свойства кристаллов.</w:t>
      </w:r>
    </w:p>
    <w:p w:rsidR="00626C5F" w:rsidRDefault="00626C5F" w:rsidP="00626C5F">
      <w:pPr>
        <w:numPr>
          <w:ilvl w:val="0"/>
          <w:numId w:val="1"/>
        </w:numPr>
      </w:pPr>
      <w:r>
        <w:t>Дефекты  кристаллического строения, геометрическая классификация.</w:t>
      </w:r>
    </w:p>
    <w:p w:rsidR="00626C5F" w:rsidRDefault="00626C5F" w:rsidP="00626C5F">
      <w:pPr>
        <w:numPr>
          <w:ilvl w:val="0"/>
          <w:numId w:val="1"/>
        </w:numPr>
      </w:pPr>
      <w:r>
        <w:t>Точечные дефекты. Механизмы их образования. Зависимость равновесной концентрации вакансий от температуры.</w:t>
      </w:r>
    </w:p>
    <w:p w:rsidR="00626C5F" w:rsidRDefault="00626C5F" w:rsidP="00626C5F">
      <w:pPr>
        <w:numPr>
          <w:ilvl w:val="0"/>
          <w:numId w:val="1"/>
        </w:numPr>
      </w:pPr>
      <w:r>
        <w:t xml:space="preserve">Диффузия. Механизмы диффузии. Первый и второй законы </w:t>
      </w:r>
      <w:proofErr w:type="spellStart"/>
      <w:r>
        <w:t>Фика</w:t>
      </w:r>
      <w:proofErr w:type="spellEnd"/>
      <w:r>
        <w:t xml:space="preserve">. Глубина диффузионного слоя в зависимости от времени и температуры. </w:t>
      </w:r>
    </w:p>
    <w:p w:rsidR="00626C5F" w:rsidRDefault="00626C5F" w:rsidP="00626C5F">
      <w:pPr>
        <w:numPr>
          <w:ilvl w:val="0"/>
          <w:numId w:val="1"/>
        </w:numPr>
      </w:pPr>
      <w:r>
        <w:t xml:space="preserve">Дислокации. Влияние плотности дислокаций на прочностные свойства кристалла. Кривая </w:t>
      </w:r>
      <w:proofErr w:type="spellStart"/>
      <w:r>
        <w:t>Одинга</w:t>
      </w:r>
      <w:proofErr w:type="spellEnd"/>
      <w:r>
        <w:t>. Расчет теоретической прочности.</w:t>
      </w:r>
    </w:p>
    <w:p w:rsidR="00626C5F" w:rsidRDefault="00626C5F" w:rsidP="00626C5F">
      <w:pPr>
        <w:numPr>
          <w:ilvl w:val="0"/>
          <w:numId w:val="1"/>
        </w:numPr>
      </w:pPr>
      <w:r>
        <w:t>Экспериментальные закономерности пластической деформации. Механические свойства и их характеристики.</w:t>
      </w:r>
    </w:p>
    <w:p w:rsidR="00626C5F" w:rsidRDefault="00626C5F" w:rsidP="00626C5F">
      <w:pPr>
        <w:numPr>
          <w:ilvl w:val="0"/>
          <w:numId w:val="1"/>
        </w:numPr>
      </w:pPr>
      <w:r>
        <w:t xml:space="preserve">Механизмы пластической деформации: скольжение, </w:t>
      </w:r>
      <w:proofErr w:type="spellStart"/>
      <w:r>
        <w:t>двойникование</w:t>
      </w:r>
      <w:proofErr w:type="spellEnd"/>
      <w:r>
        <w:t>, механизм теоретической прочности, механизм диффузионной ползучести.</w:t>
      </w:r>
    </w:p>
    <w:p w:rsidR="00626C5F" w:rsidRDefault="00626C5F" w:rsidP="00626C5F">
      <w:pPr>
        <w:numPr>
          <w:ilvl w:val="0"/>
          <w:numId w:val="1"/>
        </w:numPr>
      </w:pPr>
      <w:r>
        <w:t>Деформационное упрочнение. Природа наклепа. Текстура деформации.</w:t>
      </w:r>
    </w:p>
    <w:p w:rsidR="00626C5F" w:rsidRDefault="00626C5F" w:rsidP="00626C5F">
      <w:pPr>
        <w:numPr>
          <w:ilvl w:val="0"/>
          <w:numId w:val="1"/>
        </w:numPr>
      </w:pPr>
      <w:r>
        <w:t xml:space="preserve">Деформация </w:t>
      </w:r>
      <w:proofErr w:type="spellStart"/>
      <w:r>
        <w:t>поликристалических</w:t>
      </w:r>
      <w:proofErr w:type="spellEnd"/>
      <w:r>
        <w:t xml:space="preserve"> тел. </w:t>
      </w:r>
      <w:proofErr w:type="spellStart"/>
      <w:r>
        <w:t>Зернограничное</w:t>
      </w:r>
      <w:proofErr w:type="spellEnd"/>
      <w:r>
        <w:t xml:space="preserve"> упрочнение. Закон Холла-</w:t>
      </w:r>
      <w:proofErr w:type="spellStart"/>
      <w:r>
        <w:t>Петча</w:t>
      </w:r>
      <w:proofErr w:type="spellEnd"/>
      <w:r>
        <w:t>.</w:t>
      </w:r>
    </w:p>
    <w:p w:rsidR="00626C5F" w:rsidRDefault="00626C5F" w:rsidP="00626C5F">
      <w:pPr>
        <w:numPr>
          <w:ilvl w:val="0"/>
          <w:numId w:val="1"/>
        </w:numPr>
      </w:pPr>
      <w:r>
        <w:t>Разрушение хрупкое и вязкое. Температурный порог хладноломкости.</w:t>
      </w:r>
    </w:p>
    <w:p w:rsidR="00626C5F" w:rsidRDefault="00626C5F" w:rsidP="00626C5F">
      <w:pPr>
        <w:numPr>
          <w:ilvl w:val="0"/>
          <w:numId w:val="1"/>
        </w:numPr>
      </w:pPr>
      <w:r>
        <w:t>Влияние температуры на свойства деформированного материала. Рекристаллизация и ее типы</w:t>
      </w:r>
      <w:r>
        <w:rPr>
          <w:lang w:val="en-US"/>
        </w:rPr>
        <w:t>.</w:t>
      </w:r>
    </w:p>
    <w:p w:rsidR="00626C5F" w:rsidRDefault="00626C5F" w:rsidP="00626C5F">
      <w:pPr>
        <w:numPr>
          <w:ilvl w:val="0"/>
          <w:numId w:val="1"/>
        </w:numPr>
      </w:pPr>
      <w:r>
        <w:t>Температура рекристаллизации; влияние чистоты металлов, степени пластической деформации и размера зерна на</w:t>
      </w:r>
      <w:proofErr w:type="gramStart"/>
      <w:r>
        <w:t xml:space="preserve"> Т</w:t>
      </w:r>
      <w:proofErr w:type="gramEnd"/>
      <w:r>
        <w:t xml:space="preserve"> р. Горячая и холодная пластические деформации.</w:t>
      </w:r>
    </w:p>
    <w:p w:rsidR="00626C5F" w:rsidRPr="004A5BEC" w:rsidRDefault="00626C5F" w:rsidP="00626C5F">
      <w:pPr>
        <w:pStyle w:val="a3"/>
        <w:numPr>
          <w:ilvl w:val="0"/>
          <w:numId w:val="1"/>
        </w:numPr>
        <w:jc w:val="left"/>
        <w:rPr>
          <w:sz w:val="24"/>
          <w:szCs w:val="24"/>
        </w:rPr>
      </w:pPr>
      <w:r w:rsidRPr="004A5BEC">
        <w:rPr>
          <w:sz w:val="24"/>
          <w:szCs w:val="24"/>
        </w:rPr>
        <w:t>Термодинамические основы фазовых превращений. (Термодинамические потенциалы, фазовое равновесие, второй закон термодинамики.)</w:t>
      </w:r>
    </w:p>
    <w:p w:rsidR="00626C5F" w:rsidRPr="004A5BEC" w:rsidRDefault="00626C5F" w:rsidP="00626C5F">
      <w:pPr>
        <w:pStyle w:val="a3"/>
        <w:numPr>
          <w:ilvl w:val="0"/>
          <w:numId w:val="1"/>
        </w:numPr>
        <w:jc w:val="left"/>
        <w:rPr>
          <w:sz w:val="24"/>
          <w:szCs w:val="24"/>
        </w:rPr>
      </w:pPr>
      <w:r w:rsidRPr="004A5BEC">
        <w:rPr>
          <w:sz w:val="24"/>
          <w:szCs w:val="24"/>
        </w:rPr>
        <w:t>Понятия система, фаза, компонент.</w:t>
      </w:r>
    </w:p>
    <w:p w:rsidR="00626C5F" w:rsidRPr="004A5BEC" w:rsidRDefault="00626C5F" w:rsidP="00626C5F">
      <w:pPr>
        <w:pStyle w:val="a3"/>
        <w:numPr>
          <w:ilvl w:val="0"/>
          <w:numId w:val="1"/>
        </w:numPr>
        <w:jc w:val="left"/>
        <w:rPr>
          <w:sz w:val="24"/>
          <w:szCs w:val="24"/>
        </w:rPr>
      </w:pPr>
      <w:r w:rsidRPr="004A5BEC">
        <w:rPr>
          <w:sz w:val="24"/>
          <w:szCs w:val="24"/>
        </w:rPr>
        <w:t xml:space="preserve"> Кристаллизация и ее этапы.</w:t>
      </w:r>
    </w:p>
    <w:p w:rsidR="00626C5F" w:rsidRPr="004A5BEC" w:rsidRDefault="00626C5F" w:rsidP="00626C5F">
      <w:pPr>
        <w:pStyle w:val="a3"/>
        <w:numPr>
          <w:ilvl w:val="0"/>
          <w:numId w:val="1"/>
        </w:numPr>
        <w:jc w:val="left"/>
        <w:rPr>
          <w:sz w:val="24"/>
          <w:szCs w:val="24"/>
        </w:rPr>
      </w:pPr>
      <w:r w:rsidRPr="004A5BEC">
        <w:rPr>
          <w:sz w:val="24"/>
          <w:szCs w:val="24"/>
        </w:rPr>
        <w:t>Критический зародыш и зависимость его размеров от степени переохлаждения.</w:t>
      </w:r>
    </w:p>
    <w:p w:rsidR="00626C5F" w:rsidRPr="004A5BEC" w:rsidRDefault="00626C5F" w:rsidP="00626C5F">
      <w:pPr>
        <w:pStyle w:val="a3"/>
        <w:numPr>
          <w:ilvl w:val="0"/>
          <w:numId w:val="1"/>
        </w:numPr>
        <w:jc w:val="left"/>
        <w:rPr>
          <w:sz w:val="24"/>
          <w:szCs w:val="24"/>
        </w:rPr>
      </w:pPr>
      <w:r w:rsidRPr="004A5BEC">
        <w:rPr>
          <w:sz w:val="24"/>
          <w:szCs w:val="24"/>
        </w:rPr>
        <w:t>Влияние примесей на процессы кристаллизации и рекомендации по их использованию.</w:t>
      </w:r>
    </w:p>
    <w:p w:rsidR="00626C5F" w:rsidRDefault="00626C5F" w:rsidP="00626C5F">
      <w:pPr>
        <w:numPr>
          <w:ilvl w:val="0"/>
          <w:numId w:val="1"/>
        </w:numPr>
      </w:pPr>
      <w:r>
        <w:t xml:space="preserve">Закономерности кристаллизации. Кривые </w:t>
      </w:r>
      <w:proofErr w:type="spellStart"/>
      <w:r>
        <w:t>Таммана</w:t>
      </w:r>
      <w:proofErr w:type="spellEnd"/>
      <w:r>
        <w:t>.</w:t>
      </w:r>
    </w:p>
    <w:p w:rsidR="00626C5F" w:rsidRDefault="00626C5F" w:rsidP="00626C5F">
      <w:pPr>
        <w:numPr>
          <w:ilvl w:val="0"/>
          <w:numId w:val="1"/>
        </w:numPr>
      </w:pPr>
      <w:r>
        <w:t>Понятия сплав, механическая смесь, компонент.</w:t>
      </w:r>
    </w:p>
    <w:p w:rsidR="00626C5F" w:rsidRDefault="00626C5F" w:rsidP="00626C5F">
      <w:pPr>
        <w:numPr>
          <w:ilvl w:val="0"/>
          <w:numId w:val="1"/>
        </w:numPr>
      </w:pPr>
      <w:r>
        <w:t>Фазы в сплавах. Твердые растворы  и их типы. Условия неограниченной растворимости.</w:t>
      </w:r>
    </w:p>
    <w:p w:rsidR="00626C5F" w:rsidRDefault="00626C5F" w:rsidP="00626C5F">
      <w:pPr>
        <w:numPr>
          <w:ilvl w:val="0"/>
          <w:numId w:val="1"/>
        </w:numPr>
      </w:pPr>
      <w:r>
        <w:t>Понятие химического соединения, особенности строения.</w:t>
      </w:r>
    </w:p>
    <w:p w:rsidR="00626C5F" w:rsidRDefault="00626C5F" w:rsidP="00626C5F">
      <w:pPr>
        <w:numPr>
          <w:ilvl w:val="0"/>
          <w:numId w:val="1"/>
        </w:numPr>
      </w:pPr>
      <w:r>
        <w:t>Методы построения диаграмм состояния. Правила фаз Гиббса.</w:t>
      </w:r>
    </w:p>
    <w:p w:rsidR="00626C5F" w:rsidRDefault="00626C5F" w:rsidP="00626C5F">
      <w:pPr>
        <w:numPr>
          <w:ilvl w:val="0"/>
          <w:numId w:val="1"/>
        </w:numPr>
      </w:pPr>
      <w:r>
        <w:t xml:space="preserve">Диаграмма состояния с неограниченной растворимостью компонентов в твердом состоянии. Правила </w:t>
      </w:r>
      <w:proofErr w:type="spellStart"/>
      <w:r>
        <w:t>коноды</w:t>
      </w:r>
      <w:proofErr w:type="spellEnd"/>
      <w:r>
        <w:t>. Кристаллизация и структурообразование сплавов.</w:t>
      </w:r>
    </w:p>
    <w:p w:rsidR="00626C5F" w:rsidRDefault="00626C5F" w:rsidP="00626C5F">
      <w:pPr>
        <w:numPr>
          <w:ilvl w:val="0"/>
          <w:numId w:val="1"/>
        </w:numPr>
      </w:pPr>
      <w:proofErr w:type="spellStart"/>
      <w:r>
        <w:t>Д.с</w:t>
      </w:r>
      <w:proofErr w:type="spellEnd"/>
      <w:r>
        <w:t xml:space="preserve">. с </w:t>
      </w:r>
      <w:proofErr w:type="gramStart"/>
      <w:r>
        <w:t>ограниченной</w:t>
      </w:r>
      <w:proofErr w:type="gramEnd"/>
      <w:r>
        <w:t xml:space="preserve"> растворимость компонентов в твердом состоянии. Кристаллизация и структурообразование сплавов. Эвтектическое превращение.</w:t>
      </w:r>
    </w:p>
    <w:p w:rsidR="00626C5F" w:rsidRDefault="00626C5F" w:rsidP="00626C5F">
      <w:pPr>
        <w:numPr>
          <w:ilvl w:val="0"/>
          <w:numId w:val="1"/>
        </w:numPr>
      </w:pPr>
      <w:proofErr w:type="spellStart"/>
      <w:r>
        <w:lastRenderedPageBreak/>
        <w:t>Д.</w:t>
      </w:r>
      <w:proofErr w:type="gramStart"/>
      <w:r>
        <w:t>с</w:t>
      </w:r>
      <w:proofErr w:type="spellEnd"/>
      <w:proofErr w:type="gramEnd"/>
      <w:r>
        <w:t xml:space="preserve">. </w:t>
      </w:r>
      <w:proofErr w:type="gramStart"/>
      <w:r>
        <w:t>с</w:t>
      </w:r>
      <w:proofErr w:type="gramEnd"/>
      <w:r>
        <w:t xml:space="preserve"> образованием химического соединения (с промежуточными фазами). Кристаллизация и структурообразование сплавов.</w:t>
      </w:r>
    </w:p>
    <w:p w:rsidR="00626C5F" w:rsidRDefault="00626C5F" w:rsidP="00626C5F">
      <w:pPr>
        <w:numPr>
          <w:ilvl w:val="0"/>
          <w:numId w:val="1"/>
        </w:numPr>
      </w:pPr>
      <w:proofErr w:type="spellStart"/>
      <w:r>
        <w:t>Д.с</w:t>
      </w:r>
      <w:proofErr w:type="spellEnd"/>
      <w:r>
        <w:t>. железо-углерод. Фазы, линии, критические точки.</w:t>
      </w:r>
    </w:p>
    <w:p w:rsidR="00626C5F" w:rsidRDefault="00626C5F" w:rsidP="00626C5F">
      <w:pPr>
        <w:numPr>
          <w:ilvl w:val="0"/>
          <w:numId w:val="1"/>
        </w:numPr>
      </w:pPr>
      <w:r>
        <w:t xml:space="preserve"> </w:t>
      </w:r>
      <w:proofErr w:type="spellStart"/>
      <w:r>
        <w:t>Д.с</w:t>
      </w:r>
      <w:proofErr w:type="spellEnd"/>
      <w:r>
        <w:t>. железо-углерод. Кристаллизация и структурообразование сталей.</w:t>
      </w:r>
    </w:p>
    <w:p w:rsidR="00626C5F" w:rsidRDefault="00626C5F" w:rsidP="00626C5F">
      <w:pPr>
        <w:numPr>
          <w:ilvl w:val="0"/>
          <w:numId w:val="1"/>
        </w:numPr>
      </w:pPr>
      <w:r>
        <w:t>Зависимость свой</w:t>
      </w:r>
      <w:proofErr w:type="gramStart"/>
      <w:r>
        <w:t>ств ст</w:t>
      </w:r>
      <w:proofErr w:type="gramEnd"/>
      <w:r>
        <w:t>алей от содержания углерода.</w:t>
      </w:r>
    </w:p>
    <w:p w:rsidR="00626C5F" w:rsidRDefault="00626C5F" w:rsidP="00626C5F">
      <w:pPr>
        <w:numPr>
          <w:ilvl w:val="0"/>
          <w:numId w:val="1"/>
        </w:numPr>
      </w:pPr>
      <w:r>
        <w:t xml:space="preserve"> </w:t>
      </w:r>
      <w:proofErr w:type="spellStart"/>
      <w:r>
        <w:t>Д.с</w:t>
      </w:r>
      <w:proofErr w:type="spellEnd"/>
      <w:r>
        <w:t xml:space="preserve">. железо-углерод </w:t>
      </w:r>
      <w:proofErr w:type="gramStart"/>
      <w:r>
        <w:t>метастабильная</w:t>
      </w:r>
      <w:proofErr w:type="gramEnd"/>
      <w:r>
        <w:t>. Кристаллизация и структурообразование белых чугунов. Область применения.</w:t>
      </w:r>
    </w:p>
    <w:p w:rsidR="00626C5F" w:rsidRDefault="00626C5F" w:rsidP="00626C5F">
      <w:pPr>
        <w:numPr>
          <w:ilvl w:val="0"/>
          <w:numId w:val="1"/>
        </w:numPr>
      </w:pPr>
      <w:proofErr w:type="spellStart"/>
      <w:r>
        <w:t>Д.с</w:t>
      </w:r>
      <w:proofErr w:type="spellEnd"/>
      <w:r>
        <w:t xml:space="preserve">. железо-углерод </w:t>
      </w:r>
      <w:proofErr w:type="gramStart"/>
      <w:r>
        <w:t>стабильная</w:t>
      </w:r>
      <w:proofErr w:type="gramEnd"/>
      <w:r>
        <w:t>. Кристаллизация и структурообразование серых чугунов. Область применения.</w:t>
      </w:r>
    </w:p>
    <w:p w:rsidR="00626C5F" w:rsidRDefault="00626C5F" w:rsidP="00626C5F">
      <w:pPr>
        <w:numPr>
          <w:ilvl w:val="0"/>
          <w:numId w:val="1"/>
        </w:numPr>
      </w:pPr>
      <w:r>
        <w:t>Классификация серых чугунов. Способы получения. Влияние структуры на свойства серых чугунов.</w:t>
      </w:r>
    </w:p>
    <w:p w:rsidR="00626C5F" w:rsidRDefault="00626C5F" w:rsidP="00626C5F">
      <w:pPr>
        <w:numPr>
          <w:ilvl w:val="0"/>
          <w:numId w:val="1"/>
        </w:numPr>
      </w:pPr>
      <w:r>
        <w:t>Диаграмма изотермического превращения аустенита. Влияние скорости охлаждения на структуру и свойства сталей.</w:t>
      </w:r>
    </w:p>
    <w:p w:rsidR="00626C5F" w:rsidRDefault="00626C5F" w:rsidP="00626C5F">
      <w:pPr>
        <w:numPr>
          <w:ilvl w:val="0"/>
          <w:numId w:val="1"/>
        </w:numPr>
      </w:pPr>
      <w:r>
        <w:t xml:space="preserve">Перлитное превращение. Влияние скорости охлаждения на дисперсность </w:t>
      </w:r>
      <w:proofErr w:type="spellStart"/>
      <w:r>
        <w:t>феррито-цементитных</w:t>
      </w:r>
      <w:proofErr w:type="spellEnd"/>
      <w:r>
        <w:t xml:space="preserve"> смесей. </w:t>
      </w:r>
    </w:p>
    <w:p w:rsidR="00626C5F" w:rsidRDefault="00626C5F" w:rsidP="00626C5F">
      <w:pPr>
        <w:numPr>
          <w:ilvl w:val="0"/>
          <w:numId w:val="1"/>
        </w:numPr>
      </w:pPr>
      <w:r>
        <w:t xml:space="preserve"> Мартенситное превращение. Основные особенности, кинетика превращения.</w:t>
      </w:r>
    </w:p>
    <w:p w:rsidR="00626C5F" w:rsidRDefault="00626C5F" w:rsidP="00626C5F">
      <w:pPr>
        <w:numPr>
          <w:ilvl w:val="0"/>
          <w:numId w:val="1"/>
        </w:numPr>
      </w:pPr>
      <w:r>
        <w:t xml:space="preserve">Рост </w:t>
      </w:r>
      <w:proofErr w:type="spellStart"/>
      <w:r>
        <w:t>аустенитного</w:t>
      </w:r>
      <w:proofErr w:type="spellEnd"/>
      <w:r>
        <w:t xml:space="preserve"> зерна при нагреве. </w:t>
      </w:r>
    </w:p>
    <w:p w:rsidR="00626C5F" w:rsidRDefault="00626C5F" w:rsidP="00626C5F">
      <w:pPr>
        <w:numPr>
          <w:ilvl w:val="0"/>
          <w:numId w:val="1"/>
        </w:numPr>
      </w:pPr>
      <w:r>
        <w:t>Термообработка. Классификация и основные технологические параметры.</w:t>
      </w:r>
    </w:p>
    <w:p w:rsidR="00626C5F" w:rsidRDefault="00626C5F" w:rsidP="00626C5F">
      <w:pPr>
        <w:numPr>
          <w:ilvl w:val="0"/>
          <w:numId w:val="1"/>
        </w:numPr>
      </w:pPr>
      <w:r>
        <w:t>Закалка. Назначение, виды закалки, структура сталей после закалки.</w:t>
      </w:r>
    </w:p>
    <w:p w:rsidR="00626C5F" w:rsidRDefault="00626C5F" w:rsidP="00626C5F">
      <w:pPr>
        <w:numPr>
          <w:ilvl w:val="0"/>
          <w:numId w:val="1"/>
        </w:numPr>
      </w:pPr>
      <w:r>
        <w:t>Различие свойств продуктов закалки и отпуск</w:t>
      </w:r>
      <w:proofErr w:type="gramStart"/>
      <w:r>
        <w:t>а(</w:t>
      </w:r>
      <w:proofErr w:type="gramEnd"/>
      <w:r>
        <w:t>пластинчатых и зернистых структур)</w:t>
      </w:r>
    </w:p>
    <w:p w:rsidR="00626C5F" w:rsidRDefault="00626C5F" w:rsidP="00626C5F">
      <w:pPr>
        <w:numPr>
          <w:ilvl w:val="0"/>
          <w:numId w:val="1"/>
        </w:numPr>
      </w:pPr>
      <w:r>
        <w:t xml:space="preserve">Превращения при отпуске. </w:t>
      </w:r>
    </w:p>
    <w:p w:rsidR="00626C5F" w:rsidRDefault="00626C5F" w:rsidP="00626C5F">
      <w:pPr>
        <w:numPr>
          <w:ilvl w:val="0"/>
          <w:numId w:val="1"/>
        </w:numPr>
      </w:pPr>
      <w:r>
        <w:t xml:space="preserve"> Виды отпуска, их назначение, структура сталей после отпуска, различия в свойствах.</w:t>
      </w:r>
    </w:p>
    <w:p w:rsidR="00626C5F" w:rsidRDefault="00626C5F" w:rsidP="00626C5F">
      <w:pPr>
        <w:numPr>
          <w:ilvl w:val="0"/>
          <w:numId w:val="1"/>
        </w:numPr>
      </w:pPr>
      <w:r>
        <w:t>Отжиг 1 и 2 рода. Технологические параметры и назначение основных видов отжига.</w:t>
      </w:r>
    </w:p>
    <w:p w:rsidR="00626C5F" w:rsidRDefault="00626C5F" w:rsidP="00626C5F">
      <w:pPr>
        <w:ind w:left="-360" w:right="-185"/>
      </w:pPr>
      <w:r>
        <w:t xml:space="preserve">              44 Классификация и маркировка конструкционных материалов.</w:t>
      </w: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360" w:right="-185"/>
      </w:pPr>
    </w:p>
    <w:p w:rsidR="00626C5F" w:rsidRDefault="00626C5F" w:rsidP="00626C5F">
      <w:pPr>
        <w:ind w:left="-224" w:firstLine="584"/>
        <w:jc w:val="center"/>
        <w:rPr>
          <w:sz w:val="26"/>
          <w:szCs w:val="26"/>
        </w:rPr>
      </w:pPr>
      <w:r>
        <w:rPr>
          <w:sz w:val="26"/>
          <w:szCs w:val="26"/>
        </w:rPr>
        <w:t xml:space="preserve">ВАРИАНТЫ КОНТРОЛЬНОГО ЗАДАНИЯ </w:t>
      </w:r>
      <w:proofErr w:type="gramStart"/>
      <w:r>
        <w:rPr>
          <w:sz w:val="26"/>
          <w:szCs w:val="26"/>
        </w:rPr>
        <w:t>ДЛЯ</w:t>
      </w:r>
      <w:proofErr w:type="gramEnd"/>
    </w:p>
    <w:p w:rsidR="00626C5F" w:rsidRDefault="00626C5F" w:rsidP="00626C5F">
      <w:pPr>
        <w:ind w:left="-224" w:firstLine="584"/>
        <w:jc w:val="center"/>
        <w:rPr>
          <w:sz w:val="26"/>
          <w:szCs w:val="26"/>
        </w:rPr>
      </w:pPr>
      <w:r>
        <w:rPr>
          <w:sz w:val="26"/>
          <w:szCs w:val="26"/>
        </w:rPr>
        <w:t>СТУДЕНТОВ ЗАОЧНОГО ОТДЕЛЕНИЯ</w:t>
      </w:r>
    </w:p>
    <w:p w:rsidR="00626C5F" w:rsidRDefault="00626C5F" w:rsidP="00626C5F">
      <w:pPr>
        <w:ind w:left="-224" w:firstLine="584"/>
        <w:jc w:val="center"/>
        <w:rPr>
          <w:sz w:val="26"/>
          <w:szCs w:val="26"/>
        </w:rPr>
      </w:pPr>
    </w:p>
    <w:p w:rsidR="00626C5F" w:rsidRDefault="00626C5F" w:rsidP="00626C5F">
      <w:pPr>
        <w:ind w:left="-224" w:firstLine="584"/>
        <w:jc w:val="center"/>
        <w:rPr>
          <w:sz w:val="26"/>
          <w:szCs w:val="26"/>
        </w:rPr>
      </w:pP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228"/>
        <w:gridCol w:w="1872"/>
        <w:gridCol w:w="1595"/>
        <w:gridCol w:w="1595"/>
        <w:gridCol w:w="1595"/>
        <w:gridCol w:w="1596"/>
      </w:tblGrid>
      <w:tr w:rsidR="00626C5F" w:rsidTr="00C93CF7">
        <w:trPr>
          <w:trHeight w:val="596"/>
        </w:trPr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№ п-</w:t>
            </w:r>
            <w:proofErr w:type="spellStart"/>
            <w:r>
              <w:rPr>
                <w:sz w:val="26"/>
                <w:szCs w:val="26"/>
              </w:rPr>
              <w:t>кта</w:t>
            </w:r>
            <w:proofErr w:type="spellEnd"/>
          </w:p>
          <w:p w:rsidR="00626C5F" w:rsidRDefault="00626C5F" w:rsidP="00C93CF7">
            <w:pPr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</w:rPr>
              <w:t>контр.</w:t>
            </w:r>
          </w:p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зад.</w:t>
            </w:r>
          </w:p>
        </w:tc>
        <w:tc>
          <w:tcPr>
            <w:tcW w:w="18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5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5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15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15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</w:tr>
      <w:tr w:rsidR="00626C5F" w:rsidTr="00C93CF7">
        <w:trPr>
          <w:trHeight w:val="596"/>
        </w:trPr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№</w:t>
            </w:r>
          </w:p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Вар.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rPr>
                <w:sz w:val="26"/>
                <w:szCs w:val="2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rPr>
                <w:sz w:val="26"/>
                <w:szCs w:val="2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rPr>
                <w:sz w:val="26"/>
                <w:szCs w:val="2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rPr>
                <w:sz w:val="26"/>
                <w:szCs w:val="2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rPr>
                <w:sz w:val="26"/>
                <w:szCs w:val="26"/>
              </w:rPr>
            </w:pP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А1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/40/20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У10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3пс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/25/7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аль 45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5ХГСА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/60/15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аль 60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Р1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/10/6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У13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ЕХ</w:t>
            </w:r>
            <w:proofErr w:type="gramStart"/>
            <w:r>
              <w:rPr>
                <w:sz w:val="26"/>
                <w:szCs w:val="26"/>
              </w:rPr>
              <w:t>7</w:t>
            </w:r>
            <w:proofErr w:type="gramEnd"/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/60/3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аль 40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ind w:left="-155" w:right="-64" w:firstLine="10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ЛМцО68-2-2Л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3/40/6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У9А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АК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/40/10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аль30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Pr="00E812AB" w:rsidRDefault="00626C5F" w:rsidP="00C93CF7">
            <w:pPr>
              <w:jc w:val="center"/>
              <w:rPr>
                <w:sz w:val="26"/>
                <w:szCs w:val="26"/>
              </w:rPr>
            </w:pPr>
            <w:r w:rsidRPr="00E812AB">
              <w:rPr>
                <w:sz w:val="26"/>
                <w:szCs w:val="26"/>
              </w:rPr>
              <w:t>8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Pr="00E812AB" w:rsidRDefault="00626C5F" w:rsidP="00C93CF7">
            <w:pPr>
              <w:jc w:val="center"/>
              <w:rPr>
                <w:sz w:val="26"/>
                <w:szCs w:val="26"/>
              </w:rPr>
            </w:pPr>
            <w:r w:rsidRPr="00E812AB">
              <w:rPr>
                <w:sz w:val="26"/>
                <w:szCs w:val="26"/>
              </w:rPr>
              <w:t>Р6М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Pr="00E812AB" w:rsidRDefault="00626C5F" w:rsidP="00C93CF7">
            <w:pPr>
              <w:jc w:val="center"/>
              <w:rPr>
                <w:sz w:val="26"/>
                <w:szCs w:val="26"/>
              </w:rPr>
            </w:pPr>
            <w:r w:rsidRPr="00E812AB">
              <w:rPr>
                <w:sz w:val="26"/>
                <w:szCs w:val="26"/>
              </w:rPr>
              <w:t>12/20/25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Pr="00E812AB" w:rsidRDefault="00626C5F" w:rsidP="00C93CF7">
            <w:pPr>
              <w:jc w:val="center"/>
              <w:rPr>
                <w:sz w:val="26"/>
                <w:szCs w:val="26"/>
              </w:rPr>
            </w:pPr>
            <w:r w:rsidRPr="00E812AB">
              <w:rPr>
                <w:sz w:val="26"/>
                <w:szCs w:val="26"/>
              </w:rPr>
              <w:t>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Pr="00E812AB" w:rsidRDefault="00626C5F" w:rsidP="00C93CF7">
            <w:pPr>
              <w:jc w:val="center"/>
              <w:rPr>
                <w:sz w:val="26"/>
                <w:szCs w:val="26"/>
              </w:rPr>
            </w:pPr>
            <w:r w:rsidRPr="00E812AB">
              <w:rPr>
                <w:sz w:val="26"/>
                <w:szCs w:val="26"/>
              </w:rPr>
              <w:t>8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Pr="00E812AB" w:rsidRDefault="00626C5F" w:rsidP="00C93CF7">
            <w:pPr>
              <w:jc w:val="center"/>
              <w:rPr>
                <w:sz w:val="26"/>
                <w:szCs w:val="26"/>
              </w:rPr>
            </w:pPr>
            <w:r w:rsidRPr="00E812AB">
              <w:rPr>
                <w:sz w:val="26"/>
                <w:szCs w:val="26"/>
              </w:rPr>
              <w:t>У</w:t>
            </w:r>
            <w:proofErr w:type="gramStart"/>
            <w:r w:rsidRPr="00E812AB">
              <w:rPr>
                <w:sz w:val="26"/>
                <w:szCs w:val="26"/>
              </w:rPr>
              <w:t>7</w:t>
            </w:r>
            <w:proofErr w:type="gramEnd"/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А2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/80/35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аль 65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АМг</w:t>
            </w:r>
            <w:proofErr w:type="gramStart"/>
            <w:r>
              <w:rPr>
                <w:sz w:val="26"/>
                <w:szCs w:val="26"/>
              </w:rPr>
              <w:t>6</w:t>
            </w:r>
            <w:proofErr w:type="gramEnd"/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/90/8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У11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1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Х1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/10/6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1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аль 20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КЧ36-1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/60/8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У10А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3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Бст2сп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/60/5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3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аль 50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ХГН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/80/9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У15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ШХ15Г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/50/8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аль 35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Г13Л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/20/7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У14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У8А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/70/5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аль 55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ВЧ60-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/99/62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У11А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15К1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/40/6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У</w:t>
            </w:r>
            <w:proofErr w:type="gramStart"/>
            <w:r>
              <w:rPr>
                <w:sz w:val="26"/>
                <w:szCs w:val="26"/>
              </w:rPr>
              <w:t>9</w:t>
            </w:r>
            <w:proofErr w:type="gramEnd"/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Бр</w:t>
            </w:r>
            <w:proofErr w:type="spellEnd"/>
            <w:r>
              <w:rPr>
                <w:sz w:val="26"/>
                <w:szCs w:val="26"/>
              </w:rPr>
              <w:t xml:space="preserve"> ОН6-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/30/10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аль 70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А1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/40/20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У10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3пс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/25/7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аль 45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5ХГСА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/60/15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аль 60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Р1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/10/6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У13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5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ЕХ</w:t>
            </w:r>
            <w:proofErr w:type="gramStart"/>
            <w:r>
              <w:rPr>
                <w:sz w:val="26"/>
                <w:szCs w:val="26"/>
              </w:rPr>
              <w:t>7</w:t>
            </w:r>
            <w:proofErr w:type="gramEnd"/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/60/3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аль 40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ind w:left="-155" w:right="-64" w:firstLine="10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ЛМцО68-2-2Л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3/40/6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У9А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АК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/40/10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аль30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Р6М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/20/25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У</w:t>
            </w:r>
            <w:proofErr w:type="gramStart"/>
            <w:r>
              <w:rPr>
                <w:sz w:val="26"/>
                <w:szCs w:val="26"/>
              </w:rPr>
              <w:t>7</w:t>
            </w:r>
            <w:proofErr w:type="gramEnd"/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А2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/80/35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аль 65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0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АМг</w:t>
            </w:r>
            <w:proofErr w:type="gramStart"/>
            <w:r>
              <w:rPr>
                <w:sz w:val="26"/>
                <w:szCs w:val="26"/>
              </w:rPr>
              <w:t>6</w:t>
            </w:r>
            <w:proofErr w:type="gramEnd"/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/90/8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У11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1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Х1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/10/6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1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аль 20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2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КЧ36-1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/60/8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У10А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33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Бст2сп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/60/5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3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аль 50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4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ХГН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/80/9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У15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5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ШХ15Г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/50/8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аль 35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6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Г13Л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/20/7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У14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7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У8А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/70/5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аль 55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8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ВЧ60-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/99/62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У11А</w:t>
            </w:r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9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15К1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/40/6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У</w:t>
            </w:r>
            <w:proofErr w:type="gramStart"/>
            <w:r>
              <w:rPr>
                <w:sz w:val="26"/>
                <w:szCs w:val="26"/>
              </w:rPr>
              <w:t>9</w:t>
            </w:r>
            <w:proofErr w:type="gramEnd"/>
          </w:p>
        </w:tc>
      </w:tr>
      <w:tr w:rsidR="00626C5F" w:rsidTr="00C93CF7"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0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Бр</w:t>
            </w:r>
            <w:proofErr w:type="spellEnd"/>
            <w:r>
              <w:rPr>
                <w:sz w:val="26"/>
                <w:szCs w:val="26"/>
              </w:rPr>
              <w:t xml:space="preserve"> ОН6-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/30/10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C5F" w:rsidRDefault="00626C5F" w:rsidP="00C93CF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аль 70</w:t>
            </w:r>
          </w:p>
        </w:tc>
      </w:tr>
    </w:tbl>
    <w:p w:rsidR="00626C5F" w:rsidRDefault="00626C5F" w:rsidP="00626C5F">
      <w:pPr>
        <w:ind w:left="-360" w:right="-185"/>
        <w:rPr>
          <w:sz w:val="26"/>
          <w:szCs w:val="26"/>
        </w:rPr>
      </w:pPr>
    </w:p>
    <w:p w:rsidR="00626C5F" w:rsidRDefault="00626C5F" w:rsidP="00626C5F">
      <w:pPr>
        <w:rPr>
          <w:lang w:val="en-US"/>
        </w:rPr>
      </w:pPr>
    </w:p>
    <w:p w:rsidR="00626C5F" w:rsidRDefault="00626C5F">
      <w:bookmarkStart w:id="0" w:name="_GoBack"/>
      <w:bookmarkEnd w:id="0"/>
    </w:p>
    <w:sectPr w:rsidR="00626C5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E5413E4"/>
    <w:multiLevelType w:val="hybridMultilevel"/>
    <w:tmpl w:val="5CEC413E"/>
    <w:lvl w:ilvl="0" w:tplc="041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1FF2"/>
    <w:rsid w:val="00626C5F"/>
    <w:rsid w:val="007E1FF2"/>
    <w:rsid w:val="00B50D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26C5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626C5F"/>
    <w:pPr>
      <w:jc w:val="both"/>
    </w:pPr>
    <w:rPr>
      <w:sz w:val="28"/>
      <w:szCs w:val="20"/>
    </w:rPr>
  </w:style>
  <w:style w:type="character" w:customStyle="1" w:styleId="a4">
    <w:name w:val="Основной текст Знак"/>
    <w:basedOn w:val="a0"/>
    <w:link w:val="a3"/>
    <w:rsid w:val="00626C5F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5">
    <w:name w:val="Table Grid"/>
    <w:basedOn w:val="a1"/>
    <w:rsid w:val="00626C5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26C5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626C5F"/>
    <w:pPr>
      <w:jc w:val="both"/>
    </w:pPr>
    <w:rPr>
      <w:sz w:val="28"/>
      <w:szCs w:val="20"/>
    </w:rPr>
  </w:style>
  <w:style w:type="character" w:customStyle="1" w:styleId="a4">
    <w:name w:val="Основной текст Знак"/>
    <w:basedOn w:val="a0"/>
    <w:link w:val="a3"/>
    <w:rsid w:val="00626C5F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5">
    <w:name w:val="Table Grid"/>
    <w:basedOn w:val="a1"/>
    <w:rsid w:val="00626C5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126</Words>
  <Characters>6422</Characters>
  <Application>Microsoft Office Word</Application>
  <DocSecurity>0</DocSecurity>
  <Lines>53</Lines>
  <Paragraphs>15</Paragraphs>
  <ScaleCrop>false</ScaleCrop>
  <Company/>
  <LinksUpToDate>false</LinksUpToDate>
  <CharactersWithSpaces>75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</dc:creator>
  <cp:keywords/>
  <dc:description/>
  <cp:lastModifiedBy>Artem</cp:lastModifiedBy>
  <cp:revision>2</cp:revision>
  <dcterms:created xsi:type="dcterms:W3CDTF">2013-05-21T06:36:00Z</dcterms:created>
  <dcterms:modified xsi:type="dcterms:W3CDTF">2013-05-21T06:37:00Z</dcterms:modified>
</cp:coreProperties>
</file>